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7716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P Calculus AB</w:t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</w:r>
      <w:r w:rsidR="00422BD1">
        <w:rPr>
          <w:rFonts w:ascii="Times New Roman" w:hAnsi="Times New Roman" w:cs="Times New Roman"/>
          <w:sz w:val="24"/>
          <w:szCs w:val="24"/>
        </w:rPr>
        <w:tab/>
        <w:t>Name ________________________________</w:t>
      </w: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mplicit Differentiation Madness!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 _____________________________</w:t>
      </w:r>
    </w:p>
    <w:p w:rsidR="00422BD1" w:rsidRPr="002C4633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16"/>
          <w:szCs w:val="16"/>
        </w:rPr>
      </w:pP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each of the following equations, find </w:t>
      </w:r>
      <w:r w:rsidRPr="00422BD1">
        <w:rPr>
          <w:rFonts w:ascii="Times New Roman" w:hAnsi="Times New Roman" w:cs="Times New Roman"/>
          <w:position w:val="-24"/>
          <w:sz w:val="24"/>
          <w:szCs w:val="24"/>
        </w:rPr>
        <w:object w:dxaOrig="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4" o:title=""/>
          </v:shape>
          <o:OLEObject Type="Embed" ProgID="Equation.DSMT4" ShapeID="_x0000_i1025" DrawAspect="Content" ObjectID="_1537181934" r:id="rId5"/>
        </w:object>
      </w:r>
      <w:r>
        <w:rPr>
          <w:rFonts w:ascii="Times New Roman" w:hAnsi="Times New Roman" w:cs="Times New Roman"/>
          <w:sz w:val="24"/>
          <w:szCs w:val="24"/>
        </w:rPr>
        <w:t xml:space="preserve">using </w:t>
      </w:r>
      <w:r w:rsidRPr="00422BD1">
        <w:rPr>
          <w:rFonts w:ascii="Times New Roman" w:hAnsi="Times New Roman" w:cs="Times New Roman"/>
          <w:b/>
          <w:sz w:val="24"/>
          <w:szCs w:val="24"/>
        </w:rPr>
        <w:t>implicit differenti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22BD1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09950</wp:posOffset>
            </wp:positionH>
            <wp:positionV relativeFrom="paragraph">
              <wp:posOffset>46990</wp:posOffset>
            </wp:positionV>
            <wp:extent cx="1409700" cy="43815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42545</wp:posOffset>
            </wp:positionV>
            <wp:extent cx="1647825" cy="419100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 </w:t>
      </w:r>
      <w:r>
        <w:rPr>
          <w:rFonts w:ascii="Times New Roman" w:hAnsi="Times New Roman" w:cs="Times New Roman"/>
          <w:sz w:val="24"/>
          <w:szCs w:val="24"/>
        </w:rPr>
        <w:tab/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2.  </w:t>
      </w: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2C4633" w:rsidRDefault="003853D4" w:rsidP="00A91ECD">
      <w:pPr>
        <w:spacing w:line="240" w:lineRule="auto"/>
        <w:ind w:left="4680" w:firstLine="360"/>
        <w:contextualSpacing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61290</wp:posOffset>
            </wp:positionV>
            <wp:extent cx="2295525" cy="523875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b="983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C4633" w:rsidRPr="002C4633">
        <w:rPr>
          <w:rFonts w:ascii="Times New Roman" w:hAnsi="Times New Roman" w:cs="Times New Roman"/>
          <w:b/>
          <w:i/>
          <w:sz w:val="24"/>
          <w:szCs w:val="24"/>
        </w:rPr>
        <w:t>Challenge:</w:t>
      </w:r>
    </w:p>
    <w:p w:rsidR="002C4633" w:rsidRPr="002C4633" w:rsidRDefault="002C4633" w:rsidP="00422BD1">
      <w:pPr>
        <w:spacing w:line="240" w:lineRule="auto"/>
        <w:contextualSpacing/>
        <w:rPr>
          <w:rFonts w:ascii="Times New Roman" w:hAnsi="Times New Roman" w:cs="Times New Roman"/>
          <w:b/>
          <w:i/>
          <w:sz w:val="24"/>
          <w:szCs w:val="24"/>
        </w:rPr>
      </w:pPr>
    </w:p>
    <w:p w:rsidR="00A91ECD" w:rsidRDefault="002C4633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</w:t>
      </w:r>
      <w:r w:rsidR="00A91ECD">
        <w:rPr>
          <w:rFonts w:ascii="Times New Roman" w:hAnsi="Times New Roman" w:cs="Times New Roman"/>
          <w:sz w:val="24"/>
          <w:szCs w:val="24"/>
        </w:rPr>
        <w:tab/>
        <w:t>Find the slope of</w:t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</w:r>
      <w:r w:rsidR="00A91ECD">
        <w:rPr>
          <w:rFonts w:ascii="Times New Roman" w:hAnsi="Times New Roman" w:cs="Times New Roman"/>
          <w:sz w:val="24"/>
          <w:szCs w:val="24"/>
        </w:rPr>
        <w:tab/>
        <w:t>4.</w:t>
      </w:r>
    </w:p>
    <w:p w:rsidR="002C4633" w:rsidRDefault="00A91ECD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790A17">
        <w:rPr>
          <w:rFonts w:ascii="Times New Roman" w:hAnsi="Times New Roman" w:cs="Times New Roman"/>
          <w:position w:val="-28"/>
          <w:sz w:val="24"/>
          <w:szCs w:val="24"/>
        </w:rPr>
        <w:object w:dxaOrig="1980" w:dyaOrig="680">
          <v:shape id="_x0000_i1026" type="#_x0000_t75" style="width:99pt;height:33.75pt" o:ole="">
            <v:imagedata r:id="rId9" o:title=""/>
          </v:shape>
          <o:OLEObject Type="Embed" ProgID="Equation.DSMT4" ShapeID="_x0000_i1026" DrawAspect="Content" ObjectID="_1537181935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422BD1" w:rsidRDefault="00422BD1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613B1B" w:rsidRDefault="00613B1B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VER </w:t>
      </w:r>
      <w:r w:rsidRPr="00613B1B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613B1B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7C0D3A">
        <w:rPr>
          <w:rFonts w:ascii="Times New Roman" w:hAnsi="Times New Roman" w:cs="Times New Roman"/>
          <w:sz w:val="24"/>
          <w:szCs w:val="24"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-85725</wp:posOffset>
            </wp:positionV>
            <wp:extent cx="5257800" cy="990600"/>
            <wp:effectExtent l="19050" t="0" r="0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6612" b="74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7800" cy="990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t>5.</w:t>
      </w: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51EE2" w:rsidRDefault="00151EE2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51EE2" w:rsidRDefault="00151EE2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51EE2" w:rsidRDefault="00151EE2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31445</wp:posOffset>
            </wp:positionV>
            <wp:extent cx="5048250" cy="1076325"/>
            <wp:effectExtent l="19050" t="0" r="0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r="205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.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7C0D3A" w:rsidRDefault="00A81036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100965</wp:posOffset>
            </wp:positionV>
            <wp:extent cx="257175" cy="571500"/>
            <wp:effectExtent l="19050" t="0" r="9525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51EE2" w:rsidRDefault="00151EE2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51EE2" w:rsidRDefault="00151EE2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151EE2" w:rsidRDefault="00151EE2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7C0D3A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:rsidR="007C0D3A" w:rsidRDefault="00551114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13970</wp:posOffset>
            </wp:positionV>
            <wp:extent cx="4876800" cy="523875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0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0D3A" w:rsidRPr="00422BD1" w:rsidRDefault="00551114" w:rsidP="00422BD1">
      <w:pPr>
        <w:spacing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09550</wp:posOffset>
            </wp:positionH>
            <wp:positionV relativeFrom="paragraph">
              <wp:posOffset>362585</wp:posOffset>
            </wp:positionV>
            <wp:extent cx="3609975" cy="571500"/>
            <wp:effectExtent l="1905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571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0D3A">
        <w:rPr>
          <w:rFonts w:ascii="Times New Roman" w:hAnsi="Times New Roman" w:cs="Times New Roman"/>
          <w:sz w:val="24"/>
          <w:szCs w:val="24"/>
        </w:rPr>
        <w:t>7.</w:t>
      </w:r>
      <w:r w:rsidR="007C0D3A">
        <w:rPr>
          <w:rFonts w:ascii="Times New Roman" w:hAnsi="Times New Roman" w:cs="Times New Roman"/>
          <w:sz w:val="24"/>
          <w:szCs w:val="24"/>
        </w:rPr>
        <w:tab/>
      </w:r>
    </w:p>
    <w:sectPr w:rsidR="007C0D3A" w:rsidRPr="00422BD1" w:rsidSect="00422BD1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drawingGridHorizontalSpacing w:val="110"/>
  <w:displayHorizontalDrawingGridEvery w:val="2"/>
  <w:characterSpacingControl w:val="doNotCompress"/>
  <w:compat/>
  <w:rsids>
    <w:rsidRoot w:val="00422BD1"/>
    <w:rsid w:val="00151EE2"/>
    <w:rsid w:val="00165B9D"/>
    <w:rsid w:val="002C4633"/>
    <w:rsid w:val="00360848"/>
    <w:rsid w:val="003853D4"/>
    <w:rsid w:val="003C0486"/>
    <w:rsid w:val="00422BD1"/>
    <w:rsid w:val="00551114"/>
    <w:rsid w:val="00613B1B"/>
    <w:rsid w:val="00760019"/>
    <w:rsid w:val="007C0D3A"/>
    <w:rsid w:val="00A81036"/>
    <w:rsid w:val="00A91ECD"/>
    <w:rsid w:val="00B17716"/>
    <w:rsid w:val="00B825D9"/>
    <w:rsid w:val="00CD24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771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22BD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22B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2BD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8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7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5" Type="http://schemas.openxmlformats.org/officeDocument/2006/relationships/oleObject" Target="embeddings/oleObject1.bin"/><Relationship Id="rId15" Type="http://schemas.openxmlformats.org/officeDocument/2006/relationships/image" Target="media/image10.png"/><Relationship Id="rId10" Type="http://schemas.openxmlformats.org/officeDocument/2006/relationships/oleObject" Target="embeddings/oleObject2.bin"/><Relationship Id="rId4" Type="http://schemas.openxmlformats.org/officeDocument/2006/relationships/image" Target="media/image1.wmf"/><Relationship Id="rId9" Type="http://schemas.openxmlformats.org/officeDocument/2006/relationships/image" Target="media/image5.wmf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70</Words>
  <Characters>404</Characters>
  <Application>Microsoft Office Word</Application>
  <DocSecurity>0</DocSecurity>
  <Lines>3</Lines>
  <Paragraphs>1</Paragraphs>
  <ScaleCrop>false</ScaleCrop>
  <Company/>
  <LinksUpToDate>false</LinksUpToDate>
  <CharactersWithSpaces>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8</cp:revision>
  <dcterms:created xsi:type="dcterms:W3CDTF">2016-10-05T18:01:00Z</dcterms:created>
  <dcterms:modified xsi:type="dcterms:W3CDTF">2016-10-05T18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